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bidiVisual/>
        <w:tblW w:w="5000" w:type="pc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 w:firstRow="1" w:lastRow="1" w:firstColumn="1" w:lastColumn="1" w:noHBand="0" w:noVBand="0"/>
      </w:tblPr>
      <w:tblGrid>
        <w:gridCol w:w="3778"/>
        <w:gridCol w:w="3561"/>
        <w:gridCol w:w="3343"/>
      </w:tblGrid>
      <w:tr w:rsidR="00447AE0" w:rsidRPr="00831D09" w14:paraId="32CC5223" w14:textId="77777777" w:rsidTr="00C17AF0">
        <w:trPr>
          <w:trHeight w:val="682"/>
        </w:trPr>
        <w:tc>
          <w:tcPr>
            <w:tcW w:w="5000" w:type="pct"/>
            <w:gridSpan w:val="3"/>
          </w:tcPr>
          <w:p w14:paraId="1326CE85" w14:textId="77777777" w:rsidR="00447AE0" w:rsidRPr="006C4A7A" w:rsidRDefault="00447AE0" w:rsidP="007B08B0">
            <w:pPr>
              <w:jc w:val="lowKashida"/>
              <w:rPr>
                <w:rFonts w:cs="Simplified Arabic"/>
                <w:b/>
                <w:bCs/>
                <w:sz w:val="28"/>
                <w:szCs w:val="28"/>
                <w:rtl/>
                <w:lang w:bidi="ar-DZ"/>
              </w:rPr>
            </w:pPr>
            <w:r w:rsidRPr="006C4A7A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متوسطـــة: </w:t>
            </w:r>
            <w:r w:rsidR="007B08B0" w:rsidRPr="006C4A7A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15 جانفي 1965 بالـــــــرباح      </w:t>
            </w:r>
            <w:r w:rsidR="00D61AB3" w:rsidRPr="006C4A7A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                                   </w:t>
            </w:r>
            <w:r w:rsidRPr="006C4A7A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>السنة الدراسيـة: 201</w:t>
            </w:r>
            <w:r w:rsidR="007B08B0" w:rsidRPr="006C4A7A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>6</w:t>
            </w:r>
            <w:r w:rsidRPr="006C4A7A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>/201</w:t>
            </w:r>
            <w:r w:rsidR="007B08B0" w:rsidRPr="006C4A7A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>7</w:t>
            </w:r>
          </w:p>
          <w:p w14:paraId="52CD8DF8" w14:textId="77777777" w:rsidR="00447AE0" w:rsidRPr="00831D09" w:rsidRDefault="00447AE0" w:rsidP="007D238D">
            <w:pPr>
              <w:rPr>
                <w:rFonts w:cs="Simplified Arabic"/>
                <w:b/>
                <w:bCs/>
                <w:sz w:val="28"/>
                <w:szCs w:val="28"/>
                <w:rtl/>
                <w:lang w:bidi="ar-DZ"/>
              </w:rPr>
            </w:pPr>
            <w:r w:rsidRPr="006C4A7A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>المستـــوى: الثّا</w:t>
            </w:r>
            <w:r w:rsidR="007D238D" w:rsidRPr="006C4A7A">
              <w:rPr>
                <w:rFonts w:cs="Simplified Arabic" w:hint="cs"/>
                <w:b/>
                <w:bCs/>
                <w:sz w:val="28"/>
                <w:szCs w:val="28"/>
                <w:rtl/>
                <w:lang w:val="fr-FR" w:bidi="ar-DZ"/>
              </w:rPr>
              <w:t>لثة</w:t>
            </w:r>
            <w:r w:rsidRPr="006C4A7A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متوســط .                        </w:t>
            </w:r>
            <w:r w:rsidR="007D238D" w:rsidRPr="006C4A7A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                            </w:t>
            </w:r>
            <w:r w:rsidR="00DA5D57" w:rsidRPr="006C4A7A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  <w:r w:rsidRPr="006C4A7A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المــــــــــــــــدة : ساعتان</w:t>
            </w:r>
            <w:r w:rsidRPr="00831D09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</w:p>
        </w:tc>
      </w:tr>
      <w:tr w:rsidR="00447AE0" w:rsidRPr="00831D09" w14:paraId="0A54E696" w14:textId="77777777" w:rsidTr="00C17AF0">
        <w:trPr>
          <w:trHeight w:val="60"/>
        </w:trPr>
        <w:tc>
          <w:tcPr>
            <w:tcW w:w="5000" w:type="pct"/>
            <w:gridSpan w:val="3"/>
          </w:tcPr>
          <w:p w14:paraId="6377E9E5" w14:textId="77777777" w:rsidR="00447AE0" w:rsidRPr="00831D09" w:rsidRDefault="00447AE0" w:rsidP="00C17AF0">
            <w:pPr>
              <w:jc w:val="center"/>
              <w:rPr>
                <w:rFonts w:cs="PT Bold Mirror"/>
                <w:b/>
                <w:bCs/>
                <w:sz w:val="28"/>
                <w:szCs w:val="28"/>
                <w:rtl/>
                <w:lang w:bidi="ar-DZ"/>
              </w:rPr>
            </w:pPr>
            <w:r w:rsidRPr="00831D09">
              <w:rPr>
                <w:rFonts w:cs="PT Bold Mirror" w:hint="cs"/>
                <w:b/>
                <w:bCs/>
                <w:sz w:val="28"/>
                <w:szCs w:val="28"/>
                <w:rtl/>
                <w:lang w:bidi="ar-DZ"/>
              </w:rPr>
              <w:t>اختبار الفصل الأول في مادة الرياضيات</w:t>
            </w:r>
          </w:p>
        </w:tc>
      </w:tr>
      <w:tr w:rsidR="00447AE0" w:rsidRPr="00831D09" w14:paraId="6B4C1DAB" w14:textId="77777777" w:rsidTr="007B08B0">
        <w:trPr>
          <w:trHeight w:val="12912"/>
        </w:trPr>
        <w:tc>
          <w:tcPr>
            <w:tcW w:w="5000" w:type="pct"/>
            <w:gridSpan w:val="3"/>
          </w:tcPr>
          <w:p w14:paraId="761ECDA6" w14:textId="77777777" w:rsidR="00447AE0" w:rsidRPr="008B1C69" w:rsidRDefault="00447AE0" w:rsidP="00C17AF0">
            <w:pPr>
              <w:rPr>
                <w:rtl/>
                <w:lang w:val="fr-FR"/>
              </w:rPr>
            </w:pPr>
          </w:p>
          <w:p w14:paraId="16C44C3F" w14:textId="77777777" w:rsidR="007B08B0" w:rsidRPr="006C4A7A" w:rsidRDefault="007B08B0" w:rsidP="006C4A7A">
            <w:pPr>
              <w:rPr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6C4A7A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 الأول: (</w:t>
            </w:r>
            <w:r w:rsidR="004B5EB5" w:rsidRPr="006C4A7A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4</w:t>
            </w:r>
            <w:r w:rsidRPr="006C4A7A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نقاط)</w:t>
            </w:r>
          </w:p>
          <w:p w14:paraId="03ADD8F1" w14:textId="77777777" w:rsidR="007B08B0" w:rsidRPr="008B1C69" w:rsidRDefault="007B08B0" w:rsidP="006C4A7A">
            <w:pPr>
              <w:rPr>
                <w:sz w:val="32"/>
                <w:szCs w:val="32"/>
                <w:rtl/>
                <w:lang w:val="fr-FR"/>
              </w:rPr>
            </w:pPr>
            <w:r w:rsidRPr="008B1C69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</w:t>
            </w:r>
          </w:p>
          <w:p w14:paraId="3F68570A" w14:textId="77777777" w:rsidR="007B08B0" w:rsidRPr="008B1C69" w:rsidRDefault="007B08B0" w:rsidP="006C4A7A">
            <w:pPr>
              <w:jc w:val="right"/>
              <w:rPr>
                <w:sz w:val="32"/>
                <w:szCs w:val="32"/>
                <w:rtl/>
                <w:lang w:val="fr-FR"/>
              </w:rPr>
            </w:pPr>
            <w:r w:rsidRPr="008B1C69">
              <w:rPr>
                <w:rFonts w:hint="cs"/>
                <w:sz w:val="32"/>
                <w:szCs w:val="32"/>
                <w:rtl/>
                <w:lang w:val="fr-FR"/>
              </w:rPr>
              <w:t xml:space="preserve">ليكن </w:t>
            </w:r>
            <w:r w:rsidRPr="008B1C69">
              <w:rPr>
                <w:sz w:val="32"/>
                <w:szCs w:val="32"/>
                <w:lang w:val="fr-FR"/>
              </w:rPr>
              <w:t>A</w:t>
            </w:r>
            <w:r w:rsidR="008B1C69" w:rsidRPr="008B1C69">
              <w:rPr>
                <w:sz w:val="32"/>
                <w:szCs w:val="32"/>
                <w:lang w:val="fr-FR"/>
              </w:rPr>
              <w:t>,</w:t>
            </w:r>
            <w:r w:rsidRPr="008B1C69">
              <w:rPr>
                <w:sz w:val="32"/>
                <w:szCs w:val="32"/>
                <w:lang w:val="fr-FR"/>
              </w:rPr>
              <w:t xml:space="preserve">  B </w:t>
            </w:r>
            <w:r w:rsidRPr="008B1C69">
              <w:rPr>
                <w:rFonts w:hint="cs"/>
                <w:sz w:val="32"/>
                <w:szCs w:val="32"/>
                <w:rtl/>
                <w:lang w:val="fr-FR"/>
              </w:rPr>
              <w:t xml:space="preserve"> عددان نسبيان حيث :                       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A=(-8)×</m:t>
              </m:r>
              <m:d>
                <m:dPr>
                  <m:ctrl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-5,5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+0,4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×(-5)</m:t>
              </m:r>
            </m:oMath>
          </w:p>
          <w:p w14:paraId="20DFEB08" w14:textId="77777777" w:rsidR="007B08B0" w:rsidRPr="008B1C69" w:rsidRDefault="007B08B0" w:rsidP="006C4A7A">
            <w:pPr>
              <w:rPr>
                <w:sz w:val="32"/>
                <w:szCs w:val="32"/>
                <w:lang w:val="fr-FR"/>
              </w:rPr>
            </w:pPr>
            <w:r w:rsidRPr="008B1C69">
              <w:rPr>
                <w:rFonts w:hint="cs"/>
                <w:sz w:val="32"/>
                <w:szCs w:val="32"/>
                <w:rtl/>
                <w:lang w:val="fr-FR"/>
              </w:rPr>
              <w:t xml:space="preserve">                                    </w:t>
            </w:r>
          </w:p>
          <w:p w14:paraId="494867EC" w14:textId="77777777" w:rsidR="007B08B0" w:rsidRPr="006C4A7A" w:rsidRDefault="006C4A7A" w:rsidP="006C4A7A">
            <w:pPr>
              <w:jc w:val="right"/>
              <w:rPr>
                <w:sz w:val="32"/>
                <w:szCs w:val="32"/>
                <w:rtl/>
                <w:lang w:val="fr-FR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B=</m:t>
              </m:r>
              <m:d>
                <m:dPr>
                  <m:ctrl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+1,2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-1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×(-0.25)×(+4)</m:t>
              </m:r>
            </m:oMath>
            <w:r w:rsidR="007B08B0"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 </w:t>
            </w:r>
          </w:p>
          <w:p w14:paraId="79C7B6A7" w14:textId="77777777" w:rsidR="007B08B0" w:rsidRPr="006C4A7A" w:rsidRDefault="007B08B0" w:rsidP="006C4A7A">
            <w:pPr>
              <w:rPr>
                <w:sz w:val="32"/>
                <w:szCs w:val="32"/>
                <w:rtl/>
                <w:lang w:val="fr-FR" w:bidi="ar-DZ"/>
              </w:rPr>
            </w:pPr>
            <w:r w:rsidRPr="00E2289F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- 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أحسـب كل من  : </w:t>
            </w:r>
            <w:r w:rsidRPr="006C4A7A">
              <w:rPr>
                <w:sz w:val="32"/>
                <w:szCs w:val="32"/>
                <w:lang w:val="fr-FR"/>
              </w:rPr>
              <w:object w:dxaOrig="240" w:dyaOrig="260" w14:anchorId="18A37D4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19.5pt" o:ole="">
                  <v:imagedata r:id="rId8" o:title=""/>
                </v:shape>
                <o:OLEObject Type="Embed" ProgID="Equation.3" ShapeID="_x0000_i1025" DrawAspect="Content" ObjectID="_1760509881" r:id="rId9"/>
              </w:objec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 </w:t>
            </w:r>
            <w:r w:rsidRPr="006C4A7A">
              <w:rPr>
                <w:sz w:val="32"/>
                <w:szCs w:val="32"/>
                <w:lang w:val="fr-FR"/>
              </w:rPr>
              <w:t>,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  </w:t>
            </w:r>
            <w:r w:rsidRPr="006C4A7A">
              <w:rPr>
                <w:sz w:val="32"/>
                <w:szCs w:val="32"/>
                <w:lang w:val="fr-FR"/>
              </w:rPr>
              <w:object w:dxaOrig="240" w:dyaOrig="260" w14:anchorId="5308DAEA">
                <v:shape id="_x0000_i1026" type="#_x0000_t75" style="width:15pt;height:16.5pt" o:ole="">
                  <v:imagedata r:id="rId10" o:title=""/>
                </v:shape>
                <o:OLEObject Type="Embed" ProgID="Equation.3" ShapeID="_x0000_i1026" DrawAspect="Content" ObjectID="_1760509882" r:id="rId11"/>
              </w:objec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</w:t>
            </w:r>
            <w:r w:rsidRPr="006C4A7A">
              <w:rPr>
                <w:sz w:val="32"/>
                <w:szCs w:val="32"/>
                <w:lang w:val="fr-FR"/>
              </w:rPr>
              <w:t>,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 </w:t>
            </w:r>
            <w:r w:rsidRPr="006C4A7A">
              <w:rPr>
                <w:sz w:val="32"/>
                <w:szCs w:val="32"/>
                <w:lang w:val="fr-FR"/>
              </w:rPr>
              <w:object w:dxaOrig="700" w:dyaOrig="360" w14:anchorId="15C3149C">
                <v:shape id="_x0000_i1027" type="#_x0000_t75" style="width:36pt;height:18.75pt" o:ole="">
                  <v:imagedata r:id="rId12" o:title=""/>
                </v:shape>
                <o:OLEObject Type="Embed" ProgID="Equation.DSMT4" ShapeID="_x0000_i1027" DrawAspect="Content" ObjectID="_1760509883" r:id="rId13"/>
              </w:objec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 </w:t>
            </w:r>
            <w:r w:rsidRPr="006C4A7A">
              <w:rPr>
                <w:sz w:val="32"/>
                <w:szCs w:val="32"/>
                <w:lang w:val="fr-FR"/>
              </w:rPr>
              <w:t>,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  </w:t>
            </w:r>
            <w:r w:rsidRPr="006C4A7A">
              <w:rPr>
                <w:sz w:val="32"/>
                <w:szCs w:val="32"/>
                <w:lang w:val="fr-FR"/>
              </w:rPr>
              <w:object w:dxaOrig="660" w:dyaOrig="320" w14:anchorId="77FA50BA">
                <v:shape id="_x0000_i1028" type="#_x0000_t75" style="width:37.5pt;height:18.75pt" o:ole="">
                  <v:imagedata r:id="rId14" o:title=""/>
                </v:shape>
                <o:OLEObject Type="Embed" ProgID="Equation.3" ShapeID="_x0000_i1028" DrawAspect="Content" ObjectID="_1760509884" r:id="rId15"/>
              </w:object>
            </w:r>
            <w:r w:rsidRPr="006C4A7A">
              <w:rPr>
                <w:sz w:val="32"/>
                <w:szCs w:val="32"/>
                <w:rtl/>
                <w:lang w:val="fr-FR"/>
              </w:rPr>
              <w:tab/>
            </w:r>
            <w:r w:rsidRPr="006C4A7A">
              <w:rPr>
                <w:sz w:val="32"/>
                <w:szCs w:val="32"/>
                <w:lang w:val="fr-FR"/>
              </w:rPr>
              <w:t xml:space="preserve"> </w:t>
            </w:r>
          </w:p>
          <w:p w14:paraId="7DB71069" w14:textId="77777777" w:rsidR="007B08B0" w:rsidRPr="006C4A7A" w:rsidRDefault="007B08B0" w:rsidP="006C4A7A">
            <w:pPr>
              <w:rPr>
                <w:sz w:val="32"/>
                <w:szCs w:val="32"/>
                <w:rtl/>
                <w:lang w:val="fr-FR"/>
              </w:rPr>
            </w:pP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2-  أحسب قيمة مقربة إلى </w:t>
            </w:r>
            <m:oMath>
              <m:f>
                <m:fPr>
                  <m:ctrl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100</m:t>
                  </m:r>
                </m:den>
              </m:f>
            </m:oMath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 بالنقصان للعدد  </w:t>
            </w:r>
            <m:oMath>
              <m:f>
                <m:fPr>
                  <m:ctrl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A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B</m:t>
                  </m:r>
                </m:den>
              </m:f>
            </m:oMath>
          </w:p>
          <w:p w14:paraId="72FD9423" w14:textId="77777777" w:rsidR="007B08B0" w:rsidRPr="006C4A7A" w:rsidRDefault="007B08B0" w:rsidP="007B08B0">
            <w:pPr>
              <w:rPr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6C4A7A">
              <w:rPr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 الثاني : </w:t>
            </w:r>
            <w:r w:rsidRPr="006C4A7A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(4نقاط)</w:t>
            </w:r>
          </w:p>
          <w:p w14:paraId="0528F6A2" w14:textId="77777777" w:rsidR="007B08B0" w:rsidRPr="006C4A7A" w:rsidRDefault="007B08B0" w:rsidP="007B08B0">
            <w:pPr>
              <w:spacing w:line="276" w:lineRule="auto"/>
              <w:rPr>
                <w:sz w:val="32"/>
                <w:szCs w:val="32"/>
                <w:lang w:val="fr-FR"/>
              </w:rPr>
            </w:pPr>
            <w:r w:rsidRPr="008B1C69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>1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- أحسب  </w:t>
            </w:r>
            <w:r w:rsidRPr="006C4A7A">
              <w:rPr>
                <w:sz w:val="32"/>
                <w:szCs w:val="32"/>
                <w:lang w:val="fr-FR"/>
              </w:rPr>
              <w:t>C ,B ,A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>,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 xml:space="preserve"> D</m:t>
              </m:r>
            </m:oMath>
          </w:p>
          <w:p w14:paraId="0F8A5855" w14:textId="77777777" w:rsidR="00A2742E" w:rsidRPr="008B1C69" w:rsidRDefault="007B08B0" w:rsidP="00A96CCD">
            <w:pPr>
              <w:tabs>
                <w:tab w:val="left" w:pos="625"/>
                <w:tab w:val="right" w:pos="10772"/>
              </w:tabs>
              <w:rPr>
                <w:b/>
                <w:bCs/>
                <w:sz w:val="32"/>
                <w:szCs w:val="32"/>
                <w:rtl/>
                <w:lang w:val="fr-FR"/>
              </w:rPr>
            </w:pPr>
            <w:r w:rsidRPr="008B1C69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    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D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-22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3</m:t>
                  </m:r>
                </m:den>
              </m:f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7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12</m:t>
                  </m:r>
                </m:den>
              </m:f>
            </m:oMath>
            <w:r w:rsidRPr="008B1C69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     </w:t>
            </w:r>
            <w:r w:rsidRPr="008B1C69">
              <w:rPr>
                <w:b/>
                <w:bCs/>
                <w:sz w:val="32"/>
                <w:szCs w:val="32"/>
                <w:lang w:val="fr-FR"/>
              </w:rPr>
              <w:t>;</w:t>
            </w:r>
            <w:r w:rsidRPr="008B1C69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     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C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5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-8</m:t>
                  </m:r>
                </m:den>
              </m:f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-21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6</m:t>
                  </m:r>
                </m:den>
              </m:f>
            </m:oMath>
            <w:r w:rsidRPr="008B1C69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    </w:t>
            </w:r>
            <w:r w:rsidRPr="008B1C69">
              <w:rPr>
                <w:b/>
                <w:bCs/>
                <w:sz w:val="32"/>
                <w:szCs w:val="32"/>
                <w:lang w:val="fr-FR"/>
              </w:rPr>
              <w:t>;</w:t>
            </w:r>
            <w:r w:rsidRPr="008B1C69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   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B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23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15</m:t>
                  </m:r>
                </m:den>
              </m:f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-7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5</m:t>
                  </m:r>
                </m:den>
              </m:f>
            </m:oMath>
            <w:r w:rsidRPr="008B1C69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     </w:t>
            </w:r>
            <w:r w:rsidRPr="008B1C69">
              <w:rPr>
                <w:b/>
                <w:bCs/>
                <w:sz w:val="32"/>
                <w:szCs w:val="32"/>
                <w:lang w:val="fr-FR"/>
              </w:rPr>
              <w:t>;</w:t>
            </w:r>
            <w:r w:rsidRPr="008B1C69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    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-30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7</m:t>
                  </m:r>
                </m:den>
              </m:f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÷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4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-3</m:t>
                  </m:r>
                </m:den>
              </m:f>
            </m:oMath>
            <w:r w:rsidRPr="008B1C69">
              <w:rPr>
                <w:b/>
                <w:bCs/>
                <w:sz w:val="32"/>
                <w:szCs w:val="32"/>
                <w:lang w:val="fr-FR"/>
              </w:rPr>
              <w:t xml:space="preserve">  </w:t>
            </w:r>
          </w:p>
          <w:p w14:paraId="496B6030" w14:textId="77777777" w:rsidR="007B08B0" w:rsidRPr="008B1C69" w:rsidRDefault="007B08B0" w:rsidP="006C4A7A">
            <w:pPr>
              <w:tabs>
                <w:tab w:val="left" w:pos="625"/>
                <w:tab w:val="right" w:pos="10772"/>
              </w:tabs>
              <w:rPr>
                <w:b/>
                <w:bCs/>
                <w:sz w:val="32"/>
                <w:szCs w:val="32"/>
                <w:rtl/>
                <w:lang w:val="fr-FR"/>
              </w:rPr>
            </w:pPr>
            <w:r w:rsidRPr="008B1C69">
              <w:rPr>
                <w:b/>
                <w:bCs/>
                <w:sz w:val="32"/>
                <w:szCs w:val="32"/>
                <w:rtl/>
                <w:lang w:val="fr-FR"/>
              </w:rPr>
              <w:t>التمرين الثالث</w:t>
            </w:r>
            <w:r>
              <w:rPr>
                <w:b/>
                <w:bCs/>
                <w:sz w:val="32"/>
                <w:szCs w:val="32"/>
                <w:rtl/>
                <w:lang w:val="fr-FR"/>
              </w:rPr>
              <w:t xml:space="preserve"> : ( 0</w:t>
            </w:r>
            <w:r w:rsidR="004B5EB5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>4</w:t>
            </w:r>
            <w:r>
              <w:rPr>
                <w:b/>
                <w:bCs/>
                <w:sz w:val="32"/>
                <w:szCs w:val="32"/>
                <w:rtl/>
                <w:lang w:val="fr-FR"/>
              </w:rPr>
              <w:t xml:space="preserve"> نقاط )</w:t>
            </w:r>
          </w:p>
          <w:p w14:paraId="3755EAD4" w14:textId="77777777" w:rsidR="00A2742E" w:rsidRPr="008B1C69" w:rsidRDefault="00A2742E" w:rsidP="006C4A7A">
            <w:pPr>
              <w:tabs>
                <w:tab w:val="left" w:pos="625"/>
                <w:tab w:val="right" w:pos="10772"/>
              </w:tabs>
              <w:rPr>
                <w:b/>
                <w:bCs/>
                <w:sz w:val="32"/>
                <w:szCs w:val="32"/>
                <w:rtl/>
                <w:lang w:val="fr-FR"/>
              </w:rPr>
            </w:pPr>
          </w:p>
          <w:p w14:paraId="761E953D" w14:textId="77777777" w:rsidR="00A2742E" w:rsidRPr="006C4A7A" w:rsidRDefault="00A2742E" w:rsidP="006C4A7A">
            <w:pPr>
              <w:tabs>
                <w:tab w:val="num" w:pos="528"/>
              </w:tabs>
              <w:ind w:left="165"/>
              <w:rPr>
                <w:sz w:val="32"/>
                <w:szCs w:val="32"/>
                <w:rtl/>
                <w:lang w:val="fr-FR"/>
              </w:rPr>
            </w:pPr>
            <w:r w:rsidRPr="00A2742E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 </w:t>
            </w:r>
            <w:r w:rsidRPr="006C4A7A">
              <w:rPr>
                <w:sz w:val="32"/>
                <w:szCs w:val="32"/>
                <w:lang w:val="fr-FR"/>
              </w:rPr>
              <w:t>ABC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مثلث قائم في </w:t>
            </w:r>
            <w:r w:rsidRPr="006C4A7A">
              <w:rPr>
                <w:sz w:val="32"/>
                <w:szCs w:val="32"/>
                <w:lang w:val="fr-FR"/>
              </w:rPr>
              <w:t xml:space="preserve">A 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منصف الزاوية </w:t>
            </w:r>
            <w:r w:rsidRPr="006C4A7A">
              <w:rPr>
                <w:sz w:val="32"/>
                <w:szCs w:val="32"/>
                <w:lang w:val="fr-FR"/>
              </w:rPr>
              <w:object w:dxaOrig="560" w:dyaOrig="340" w14:anchorId="58F7E847">
                <v:shape id="_x0000_i1029" type="#_x0000_t75" style="width:27.75pt;height:16.5pt" o:ole="">
                  <v:imagedata r:id="rId16" o:title=""/>
                </v:shape>
                <o:OLEObject Type="Embed" ProgID="Equation.3" ShapeID="_x0000_i1029" DrawAspect="Content" ObjectID="_1760509885" r:id="rId17"/>
              </w:objec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يقطع [</w:t>
            </w:r>
            <w:r w:rsidRPr="006C4A7A">
              <w:rPr>
                <w:sz w:val="32"/>
                <w:szCs w:val="32"/>
                <w:lang w:val="fr-FR"/>
              </w:rPr>
              <w:t>AC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>]</w:t>
            </w:r>
            <w:r w:rsidRPr="006C4A7A">
              <w:rPr>
                <w:sz w:val="32"/>
                <w:szCs w:val="32"/>
                <w:lang w:val="fr-FR"/>
              </w:rPr>
              <w:t xml:space="preserve"> 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في النقطة </w:t>
            </w:r>
            <w:r w:rsidRPr="006C4A7A">
              <w:rPr>
                <w:sz w:val="32"/>
                <w:szCs w:val="32"/>
                <w:lang w:val="fr-FR"/>
              </w:rPr>
              <w:t>M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</w:t>
            </w:r>
          </w:p>
          <w:p w14:paraId="0E503748" w14:textId="77777777" w:rsidR="00A2742E" w:rsidRPr="006C4A7A" w:rsidRDefault="00A2742E" w:rsidP="006C4A7A">
            <w:pPr>
              <w:tabs>
                <w:tab w:val="num" w:pos="528"/>
              </w:tabs>
              <w:spacing w:line="360" w:lineRule="auto"/>
              <w:ind w:left="165"/>
              <w:rPr>
                <w:sz w:val="32"/>
                <w:szCs w:val="32"/>
                <w:rtl/>
                <w:lang w:val="fr-FR"/>
              </w:rPr>
            </w:pP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النقطة </w:t>
            </w:r>
            <w:r w:rsidRPr="006C4A7A">
              <w:rPr>
                <w:sz w:val="32"/>
                <w:szCs w:val="32"/>
                <w:lang w:val="fr-FR"/>
              </w:rPr>
              <w:t>N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هي المسقط العمودي للنقطة </w:t>
            </w:r>
            <w:r w:rsidRPr="006C4A7A">
              <w:rPr>
                <w:sz w:val="32"/>
                <w:szCs w:val="32"/>
                <w:lang w:val="fr-FR"/>
              </w:rPr>
              <w:t>M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على (</w:t>
            </w:r>
            <w:r w:rsidRPr="006C4A7A">
              <w:rPr>
                <w:sz w:val="32"/>
                <w:szCs w:val="32"/>
                <w:lang w:val="fr-FR"/>
              </w:rPr>
              <w:t>BC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) </w:t>
            </w:r>
          </w:p>
          <w:p w14:paraId="36656AD9" w14:textId="77777777" w:rsidR="00A2742E" w:rsidRPr="006C4A7A" w:rsidRDefault="00A2742E" w:rsidP="006C4A7A">
            <w:pPr>
              <w:tabs>
                <w:tab w:val="num" w:pos="528"/>
              </w:tabs>
              <w:spacing w:line="360" w:lineRule="auto"/>
              <w:ind w:left="165"/>
              <w:rPr>
                <w:sz w:val="32"/>
                <w:szCs w:val="32"/>
                <w:rtl/>
                <w:lang w:val="fr-FR"/>
              </w:rPr>
            </w:pP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1 / أرسم الشكل بدقة </w:t>
            </w:r>
          </w:p>
          <w:p w14:paraId="6BC0C851" w14:textId="77777777" w:rsidR="00A2742E" w:rsidRPr="006C4A7A" w:rsidRDefault="00A2742E" w:rsidP="006C4A7A">
            <w:pPr>
              <w:tabs>
                <w:tab w:val="num" w:pos="528"/>
              </w:tabs>
              <w:spacing w:line="360" w:lineRule="auto"/>
              <w:ind w:left="165"/>
              <w:rPr>
                <w:sz w:val="32"/>
                <w:szCs w:val="32"/>
                <w:rtl/>
                <w:lang w:val="fr-FR"/>
              </w:rPr>
            </w:pP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2/ برهن أن المثلثين </w:t>
            </w:r>
            <w:r w:rsidRPr="006C4A7A">
              <w:rPr>
                <w:sz w:val="32"/>
                <w:szCs w:val="32"/>
                <w:lang w:val="fr-FR"/>
              </w:rPr>
              <w:t>ABM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و </w:t>
            </w:r>
            <w:r w:rsidRPr="006C4A7A">
              <w:rPr>
                <w:sz w:val="32"/>
                <w:szCs w:val="32"/>
                <w:lang w:val="fr-FR"/>
              </w:rPr>
              <w:t>NBM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متقايسان ؟</w:t>
            </w:r>
          </w:p>
          <w:p w14:paraId="5DD1C230" w14:textId="77777777" w:rsidR="00A2742E" w:rsidRPr="006C4A7A" w:rsidRDefault="00A2742E" w:rsidP="006C4A7A">
            <w:pPr>
              <w:tabs>
                <w:tab w:val="num" w:pos="528"/>
              </w:tabs>
              <w:ind w:left="165"/>
              <w:rPr>
                <w:sz w:val="32"/>
                <w:szCs w:val="32"/>
                <w:rtl/>
                <w:lang w:val="fr-FR"/>
              </w:rPr>
            </w:pP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3/  برهن أن (</w:t>
            </w:r>
            <w:r w:rsidRPr="006C4A7A">
              <w:rPr>
                <w:sz w:val="32"/>
                <w:szCs w:val="32"/>
                <w:lang w:val="fr-FR"/>
              </w:rPr>
              <w:t>BM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>) محور القطعة [</w:t>
            </w:r>
            <w:r w:rsidRPr="006C4A7A">
              <w:rPr>
                <w:sz w:val="32"/>
                <w:szCs w:val="32"/>
                <w:lang w:val="fr-FR"/>
              </w:rPr>
              <w:t>AN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] </w:t>
            </w:r>
          </w:p>
          <w:p w14:paraId="53138187" w14:textId="77777777" w:rsidR="00A2742E" w:rsidRPr="008B1C69" w:rsidRDefault="00A2742E" w:rsidP="006C4A7A">
            <w:pPr>
              <w:jc w:val="lowKashida"/>
              <w:rPr>
                <w:b/>
                <w:bCs/>
                <w:sz w:val="32"/>
                <w:szCs w:val="32"/>
                <w:rtl/>
                <w:lang w:val="fr-FR"/>
              </w:rPr>
            </w:pPr>
          </w:p>
          <w:p w14:paraId="2E5D0CEF" w14:textId="77777777" w:rsidR="007B08B0" w:rsidRDefault="007B08B0" w:rsidP="006C4A7A">
            <w:pPr>
              <w:jc w:val="lowKashida"/>
              <w:rPr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6C4A7A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وضعية الادماجية</w:t>
            </w:r>
            <w:r w:rsidRPr="006C4A7A">
              <w:rPr>
                <w:b/>
                <w:bCs/>
                <w:sz w:val="32"/>
                <w:szCs w:val="32"/>
                <w:u w:val="single"/>
                <w:rtl/>
                <w:lang w:val="fr-FR"/>
              </w:rPr>
              <w:t>( 0</w:t>
            </w:r>
            <w:r w:rsidR="004B5EB5" w:rsidRPr="006C4A7A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8</w:t>
            </w:r>
            <w:r w:rsidRPr="006C4A7A">
              <w:rPr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 نقاط )</w:t>
            </w:r>
          </w:p>
          <w:p w14:paraId="42C5EE16" w14:textId="77777777" w:rsidR="006C4A7A" w:rsidRPr="006C4A7A" w:rsidRDefault="006C4A7A" w:rsidP="006C4A7A">
            <w:pPr>
              <w:jc w:val="lowKashida"/>
              <w:rPr>
                <w:b/>
                <w:bCs/>
                <w:sz w:val="32"/>
                <w:szCs w:val="32"/>
                <w:u w:val="single"/>
                <w:rtl/>
                <w:lang w:val="fr-FR"/>
              </w:rPr>
            </w:pPr>
          </w:p>
          <w:p w14:paraId="3E4BA3D9" w14:textId="77777777" w:rsidR="007B08B0" w:rsidRPr="006C4A7A" w:rsidRDefault="007B08B0" w:rsidP="006C4A7A">
            <w:pPr>
              <w:jc w:val="lowKashida"/>
              <w:rPr>
                <w:sz w:val="32"/>
                <w:szCs w:val="32"/>
                <w:rtl/>
                <w:lang w:val="fr-FR"/>
              </w:rPr>
            </w:pP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يملك أخوان قطعة أرض شكلها مثلث </w:t>
            </w:r>
            <w:r w:rsidRPr="006C4A7A">
              <w:rPr>
                <w:sz w:val="32"/>
                <w:szCs w:val="32"/>
                <w:lang w:val="fr-FR"/>
              </w:rPr>
              <w:t>ABC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قائم في </w:t>
            </w:r>
            <w:r w:rsidRPr="006C4A7A">
              <w:rPr>
                <w:sz w:val="32"/>
                <w:szCs w:val="32"/>
                <w:lang w:val="fr-FR"/>
              </w:rPr>
              <w:t>B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محيطه </w:t>
            </w:r>
            <w:r w:rsidRPr="006C4A7A">
              <w:rPr>
                <w:sz w:val="32"/>
                <w:szCs w:val="32"/>
                <w:lang w:val="fr-FR"/>
              </w:rPr>
              <w:t>48 m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و طولا ضلعيه </w:t>
            </w:r>
            <w:r w:rsidRPr="006C4A7A">
              <w:rPr>
                <w:sz w:val="32"/>
                <w:szCs w:val="32"/>
                <w:lang w:val="fr-FR"/>
              </w:rPr>
              <w:t>AC=20m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و</w:t>
            </w:r>
            <w:r w:rsidRPr="006C4A7A">
              <w:rPr>
                <w:sz w:val="32"/>
                <w:szCs w:val="32"/>
                <w:lang w:val="fr-FR"/>
              </w:rPr>
              <w:t xml:space="preserve"> BC=16m 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.</w:t>
            </w:r>
          </w:p>
          <w:p w14:paraId="76D99E36" w14:textId="77777777" w:rsidR="007B08B0" w:rsidRPr="006C4A7A" w:rsidRDefault="007B08B0" w:rsidP="007B08B0">
            <w:pPr>
              <w:jc w:val="both"/>
              <w:rPr>
                <w:b/>
                <w:bCs/>
                <w:sz w:val="32"/>
                <w:szCs w:val="32"/>
                <w:rtl/>
                <w:lang w:val="fr-FR"/>
              </w:rPr>
            </w:pPr>
            <w:r w:rsidRPr="006C4A7A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>الجزء 1</w:t>
            </w:r>
            <w:r w:rsidR="006C4A7A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>:</w:t>
            </w:r>
          </w:p>
          <w:p w14:paraId="15976A6A" w14:textId="77777777" w:rsidR="007B08B0" w:rsidRPr="006C4A7A" w:rsidRDefault="007B08B0" w:rsidP="006C4A7A">
            <w:pPr>
              <w:ind w:left="512"/>
              <w:jc w:val="both"/>
              <w:rPr>
                <w:sz w:val="32"/>
                <w:szCs w:val="32"/>
                <w:rtl/>
                <w:lang w:val="fr-FR"/>
              </w:rPr>
            </w:pP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1)ما هو طول الضلع </w:t>
            </w:r>
            <w:r w:rsidRPr="006C4A7A">
              <w:rPr>
                <w:sz w:val="32"/>
                <w:szCs w:val="32"/>
                <w:lang w:val="fr-FR"/>
              </w:rPr>
              <w:t xml:space="preserve"> [AB]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بوحدة </w:t>
            </w:r>
            <w:r w:rsidRPr="006C4A7A">
              <w:rPr>
                <w:sz w:val="32"/>
                <w:szCs w:val="32"/>
                <w:lang w:val="fr-FR"/>
              </w:rPr>
              <w:t>m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</w:t>
            </w:r>
            <w:r w:rsidRPr="006C4A7A">
              <w:rPr>
                <w:sz w:val="32"/>
                <w:szCs w:val="32"/>
                <w:rtl/>
                <w:lang w:val="fr-FR"/>
              </w:rPr>
              <w:t>؟</w:t>
            </w:r>
          </w:p>
          <w:p w14:paraId="6CDA3474" w14:textId="77777777" w:rsidR="007B08B0" w:rsidRPr="006C4A7A" w:rsidRDefault="007B08B0" w:rsidP="007B08B0">
            <w:pPr>
              <w:jc w:val="both"/>
              <w:rPr>
                <w:b/>
                <w:bCs/>
                <w:sz w:val="32"/>
                <w:szCs w:val="32"/>
                <w:rtl/>
                <w:lang w:val="fr-FR"/>
              </w:rPr>
            </w:pPr>
            <w:r w:rsidRPr="006C4A7A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>الجزء2</w:t>
            </w:r>
            <w:r w:rsidR="006C4A7A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:</w:t>
            </w:r>
          </w:p>
          <w:p w14:paraId="0A1B3F14" w14:textId="77777777" w:rsidR="007B08B0" w:rsidRPr="006C4A7A" w:rsidRDefault="007B08B0" w:rsidP="007B08B0">
            <w:pPr>
              <w:jc w:val="both"/>
              <w:rPr>
                <w:sz w:val="32"/>
                <w:szCs w:val="32"/>
                <w:rtl/>
                <w:lang w:val="fr-FR"/>
              </w:rPr>
            </w:pP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>أراد ه</w:t>
            </w:r>
            <w:r w:rsidRPr="006C4A7A">
              <w:rPr>
                <w:sz w:val="32"/>
                <w:szCs w:val="32"/>
                <w:rtl/>
                <w:lang w:val="fr-FR"/>
              </w:rPr>
              <w:t>ذ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>ان الأخوان تقسيم  هده القطعة بالتساوي  بينهما .</w:t>
            </w:r>
          </w:p>
          <w:p w14:paraId="524F9C56" w14:textId="77777777" w:rsidR="007B08B0" w:rsidRPr="006C4A7A" w:rsidRDefault="007B08B0" w:rsidP="007B08B0">
            <w:pPr>
              <w:ind w:left="512"/>
              <w:jc w:val="both"/>
              <w:rPr>
                <w:sz w:val="32"/>
                <w:szCs w:val="32"/>
                <w:rtl/>
                <w:lang w:val="fr-FR"/>
              </w:rPr>
            </w:pP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>2) ما هو نصيب كل منهما (المساحة)</w:t>
            </w:r>
            <w:r w:rsidRPr="006C4A7A">
              <w:rPr>
                <w:sz w:val="32"/>
                <w:szCs w:val="32"/>
                <w:rtl/>
                <w:lang w:val="fr-FR"/>
              </w:rPr>
              <w:t xml:space="preserve"> ؟</w:t>
            </w:r>
          </w:p>
          <w:p w14:paraId="532D6050" w14:textId="77777777" w:rsidR="007B08B0" w:rsidRPr="006C4A7A" w:rsidRDefault="007B08B0" w:rsidP="007B08B0">
            <w:pPr>
              <w:jc w:val="both"/>
              <w:rPr>
                <w:sz w:val="32"/>
                <w:szCs w:val="32"/>
                <w:rtl/>
                <w:lang w:val="fr-FR"/>
              </w:rPr>
            </w:pP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نقبل أن نصيب </w:t>
            </w:r>
            <w:r w:rsidRPr="006C4A7A">
              <w:rPr>
                <w:sz w:val="32"/>
                <w:szCs w:val="32"/>
                <w:rtl/>
                <w:lang w:val="fr-FR"/>
              </w:rPr>
              <w:t>أ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>حدهما ه</w:t>
            </w:r>
            <w:r w:rsidRPr="006C4A7A">
              <w:rPr>
                <w:rFonts w:hint="eastAsia"/>
                <w:sz w:val="32"/>
                <w:szCs w:val="32"/>
                <w:rtl/>
                <w:lang w:val="fr-FR"/>
              </w:rPr>
              <w:t>و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القطعة الممثلة بالمثلث </w:t>
            </w:r>
            <w:r w:rsidRPr="006C4A7A">
              <w:rPr>
                <w:sz w:val="32"/>
                <w:szCs w:val="32"/>
                <w:lang w:val="fr-FR"/>
              </w:rPr>
              <w:t xml:space="preserve"> BOC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حيث </w:t>
            </w:r>
            <w:r w:rsidRPr="006C4A7A">
              <w:rPr>
                <w:sz w:val="32"/>
                <w:szCs w:val="32"/>
                <w:lang w:val="fr-FR"/>
              </w:rPr>
              <w:t>O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منتصف </w:t>
            </w:r>
            <w:r w:rsidRPr="006C4A7A">
              <w:rPr>
                <w:sz w:val="32"/>
                <w:szCs w:val="32"/>
                <w:lang w:val="fr-FR"/>
              </w:rPr>
              <w:t>[AC]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>.</w:t>
            </w:r>
          </w:p>
          <w:p w14:paraId="0ED4CB6F" w14:textId="77777777" w:rsidR="007B08B0" w:rsidRPr="006C4A7A" w:rsidRDefault="007B08B0" w:rsidP="007B08B0">
            <w:pPr>
              <w:jc w:val="both"/>
              <w:rPr>
                <w:sz w:val="32"/>
                <w:szCs w:val="32"/>
                <w:rtl/>
                <w:lang w:val="fr-FR"/>
              </w:rPr>
            </w:pP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>-أراد ه</w:t>
            </w:r>
            <w:r w:rsidRPr="006C4A7A">
              <w:rPr>
                <w:sz w:val="32"/>
                <w:szCs w:val="32"/>
                <w:rtl/>
                <w:lang w:val="fr-FR"/>
              </w:rPr>
              <w:t>ذ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ا الأخ أن يضع سياجا من النقطة </w:t>
            </w:r>
            <w:r w:rsidRPr="006C4A7A">
              <w:rPr>
                <w:sz w:val="32"/>
                <w:szCs w:val="32"/>
                <w:lang w:val="fr-FR"/>
              </w:rPr>
              <w:t>O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إلى</w:t>
            </w:r>
            <w:r w:rsidRPr="006C4A7A">
              <w:rPr>
                <w:sz w:val="32"/>
                <w:szCs w:val="32"/>
                <w:lang w:val="fr-FR"/>
              </w:rPr>
              <w:t>R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موازي لحامل الضلع </w:t>
            </w:r>
            <w:r w:rsidRPr="006C4A7A">
              <w:rPr>
                <w:sz w:val="32"/>
                <w:szCs w:val="32"/>
                <w:lang w:val="fr-FR"/>
              </w:rPr>
              <w:t>[AB]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>.</w:t>
            </w:r>
          </w:p>
          <w:p w14:paraId="148D2A28" w14:textId="77777777" w:rsidR="007B08B0" w:rsidRPr="006C4A7A" w:rsidRDefault="007B08B0" w:rsidP="007B08B0">
            <w:pPr>
              <w:ind w:left="512"/>
              <w:jc w:val="both"/>
              <w:rPr>
                <w:sz w:val="32"/>
                <w:szCs w:val="32"/>
                <w:rtl/>
                <w:lang w:val="fr-FR"/>
              </w:rPr>
            </w:pP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3)مادا تمثل النقطة </w:t>
            </w:r>
            <w:r w:rsidRPr="006C4A7A">
              <w:rPr>
                <w:sz w:val="32"/>
                <w:szCs w:val="32"/>
                <w:lang w:val="fr-FR"/>
              </w:rPr>
              <w:t>R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 xml:space="preserve"> بالنسبة إلى الضلع </w:t>
            </w:r>
            <w:r w:rsidRPr="006C4A7A">
              <w:rPr>
                <w:sz w:val="32"/>
                <w:szCs w:val="32"/>
                <w:lang w:val="fr-FR"/>
              </w:rPr>
              <w:t>[BC]</w:t>
            </w:r>
            <w:r w:rsidRPr="006C4A7A">
              <w:rPr>
                <w:sz w:val="32"/>
                <w:szCs w:val="32"/>
                <w:rtl/>
                <w:lang w:val="fr-FR"/>
              </w:rPr>
              <w:t xml:space="preserve"> ؟</w:t>
            </w:r>
            <w:r w:rsidRPr="006C4A7A">
              <w:rPr>
                <w:sz w:val="32"/>
                <w:szCs w:val="32"/>
                <w:lang w:val="fr-FR"/>
              </w:rPr>
              <w:t xml:space="preserve"> </w:t>
            </w:r>
            <w:r w:rsidRPr="006C4A7A">
              <w:rPr>
                <w:rFonts w:hint="cs"/>
                <w:sz w:val="32"/>
                <w:szCs w:val="32"/>
                <w:rtl/>
                <w:lang w:val="fr-FR"/>
              </w:rPr>
              <w:t>عــــــلــــــــــــــل</w:t>
            </w:r>
            <w:r w:rsidRPr="006C4A7A">
              <w:rPr>
                <w:sz w:val="32"/>
                <w:szCs w:val="32"/>
                <w:rtl/>
                <w:lang w:val="fr-FR"/>
              </w:rPr>
              <w:t>؟</w:t>
            </w:r>
          </w:p>
          <w:p w14:paraId="0697094A" w14:textId="77777777" w:rsidR="008B1C69" w:rsidRPr="008B1C69" w:rsidRDefault="00AA201D" w:rsidP="008B1C69">
            <w:pPr>
              <w:ind w:left="512"/>
              <w:jc w:val="both"/>
              <w:rPr>
                <w:b/>
                <w:bCs/>
                <w:sz w:val="32"/>
                <w:szCs w:val="32"/>
                <w:rtl/>
                <w:lang w:val="fr-FR"/>
              </w:rPr>
            </w:pPr>
            <w:r>
              <w:rPr>
                <w:b/>
                <w:bCs/>
                <w:sz w:val="32"/>
                <w:szCs w:val="32"/>
                <w:rtl/>
                <w:lang w:val="fr-FR"/>
              </w:rPr>
              <w:pict w14:anchorId="3996DD9C">
                <v:group id="_x0000_s1085" style="position:absolute;left:0;text-align:left;margin-left:-40pt;margin-top:-154.55pt;width:184.5pt;height:134.25pt;z-index:251660288" coordorigin="2456,2715" coordsize="3690,2685" wrapcoords="5532 2775 5532 15687 19580 15687 16156 12429 16420 11343 16068 10981 14137 10498 10098 6637 10273 5913 9746 5430 8078 4706 5971 2775 5532 2775">
                  <v:line id="_x0000_s1086" style="position:absolute" from="3446,4680" to="5785,4681"/>
                  <v:line id="_x0000_s1087" style="position:absolute;flip:y" from="3446,3060" to="3448,4680"/>
                  <v:line id="_x0000_s1088" style="position:absolute" from="3446,3060" to="5785,4680"/>
                  <v:line id="_x0000_s1089" style="position:absolute" from="4511,3810" to="4526,4680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90" type="#_x0000_t202" style="position:absolute;left:3716;top:3465;width:1080;height:720" filled="f" stroked="f">
                    <v:textbox style="mso-next-textbox:#_x0000_s1090">
                      <w:txbxContent>
                        <w:p w14:paraId="2EA35514" w14:textId="77777777" w:rsidR="007B08B0" w:rsidRPr="002003EF" w:rsidRDefault="007B08B0" w:rsidP="007B08B0">
                          <w:pPr>
                            <w:rPr>
                              <w:b/>
                              <w:bCs/>
                              <w:rtl/>
                              <w:lang w:val="fr-FR" w:bidi="ar-DZ"/>
                            </w:rPr>
                          </w:pPr>
                          <w:r w:rsidRPr="002003EF">
                            <w:rPr>
                              <w:b/>
                              <w:bCs/>
                              <w:lang w:val="fr-FR"/>
                            </w:rPr>
                            <w:t>O</w:t>
                          </w:r>
                        </w:p>
                        <w:p w14:paraId="4B03A5E0" w14:textId="77777777" w:rsidR="007B08B0" w:rsidRDefault="007B08B0" w:rsidP="007B08B0"/>
                      </w:txbxContent>
                    </v:textbox>
                  </v:shape>
                  <v:shape id="_x0000_s1091" type="#_x0000_t202" style="position:absolute;left:5066;top:4470;width:1080;height:720" filled="f" stroked="f">
                    <v:textbox style="mso-next-textbox:#_x0000_s1091">
                      <w:txbxContent>
                        <w:p w14:paraId="0F08EC99" w14:textId="77777777" w:rsidR="007B08B0" w:rsidRPr="002003EF" w:rsidRDefault="007B08B0" w:rsidP="007B08B0">
                          <w:pPr>
                            <w:rPr>
                              <w:b/>
                              <w:bCs/>
                              <w:lang w:val="fr-FR"/>
                            </w:rPr>
                          </w:pPr>
                          <w:r>
                            <w:rPr>
                              <w:b/>
                              <w:bCs/>
                              <w:lang w:val="fr-FR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092" type="#_x0000_t202" style="position:absolute;left:2501;top:2715;width:1080;height:720" filled="f" stroked="f">
                    <v:textbox style="mso-next-textbox:#_x0000_s1092">
                      <w:txbxContent>
                        <w:p w14:paraId="397CF61D" w14:textId="77777777" w:rsidR="007B08B0" w:rsidRPr="002003EF" w:rsidRDefault="007B08B0" w:rsidP="007B08B0">
                          <w:pPr>
                            <w:rPr>
                              <w:b/>
                              <w:bCs/>
                              <w:lang w:val="fr-FR"/>
                            </w:rPr>
                          </w:pPr>
                          <w:r>
                            <w:rPr>
                              <w:b/>
                              <w:bCs/>
                              <w:lang w:val="fr-FR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93" type="#_x0000_t202" style="position:absolute;left:2456;top:4455;width:1080;height:720" filled="f" stroked="f">
                    <v:textbox style="mso-next-textbox:#_x0000_s1093">
                      <w:txbxContent>
                        <w:p w14:paraId="6A8A7B2D" w14:textId="77777777" w:rsidR="007B08B0" w:rsidRPr="002003EF" w:rsidRDefault="007B08B0" w:rsidP="007B08B0">
                          <w:pPr>
                            <w:rPr>
                              <w:b/>
                              <w:bCs/>
                              <w:lang w:val="fr-FR"/>
                            </w:rPr>
                          </w:pPr>
                          <w:r>
                            <w:rPr>
                              <w:b/>
                              <w:bCs/>
                              <w:lang w:val="fr-FR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094" type="#_x0000_t202" style="position:absolute;left:3731;top:4680;width:1080;height:720" filled="f" stroked="f">
                    <v:textbox style="mso-next-textbox:#_x0000_s1094">
                      <w:txbxContent>
                        <w:p w14:paraId="06D239FF" w14:textId="77777777" w:rsidR="007B08B0" w:rsidRPr="002003EF" w:rsidRDefault="007B08B0" w:rsidP="007B08B0">
                          <w:pPr>
                            <w:rPr>
                              <w:b/>
                              <w:bCs/>
                              <w:lang w:val="fr-FR" w:bidi="ar-DZ"/>
                            </w:rPr>
                          </w:pPr>
                          <w:r>
                            <w:rPr>
                              <w:b/>
                              <w:bCs/>
                              <w:lang w:val="fr-FR"/>
                            </w:rPr>
                            <w:t>R</w:t>
                          </w:r>
                        </w:p>
                      </w:txbxContent>
                    </v:textbox>
                  </v:shape>
                  <v:line id="_x0000_s1095" style="position:absolute;flip:y" from="3446,3780" to="4523,4680"/>
                  <v:line id="_x0000_s1096" style="position:absolute;flip:x" from="3986,3420" to="4166,3600" strokeweight="2pt"/>
                  <v:line id="_x0000_s1097" style="position:absolute;flip:x" from="5036,4095" to="5216,4275" strokeweight="2pt"/>
                  <w10:wrap type="through"/>
                </v:group>
              </w:pict>
            </w:r>
            <w:r w:rsidR="007B08B0" w:rsidRPr="008B1C69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>4</w:t>
            </w:r>
            <w:r w:rsidR="007B08B0" w:rsidRPr="006C4A7A">
              <w:rPr>
                <w:rFonts w:hint="cs"/>
                <w:sz w:val="32"/>
                <w:szCs w:val="32"/>
                <w:rtl/>
                <w:lang w:val="fr-FR"/>
              </w:rPr>
              <w:t>)احسب الطول</w:t>
            </w:r>
            <w:r w:rsidR="007B08B0" w:rsidRPr="006C4A7A">
              <w:rPr>
                <w:sz w:val="32"/>
                <w:szCs w:val="32"/>
                <w:lang w:val="fr-FR"/>
              </w:rPr>
              <w:t xml:space="preserve"> OR</w:t>
            </w:r>
            <w:r w:rsidR="007B08B0" w:rsidRPr="006C4A7A">
              <w:rPr>
                <w:rFonts w:hint="cs"/>
                <w:sz w:val="32"/>
                <w:szCs w:val="32"/>
                <w:rtl/>
                <w:lang w:val="fr-FR"/>
              </w:rPr>
              <w:t>(مع توضيح طريقة الحساب)؟</w:t>
            </w:r>
          </w:p>
        </w:tc>
      </w:tr>
      <w:tr w:rsidR="00447AE0" w:rsidRPr="00831D09" w14:paraId="6D61F62C" w14:textId="77777777" w:rsidTr="00C17AF0">
        <w:trPr>
          <w:trHeight w:val="60"/>
        </w:trPr>
        <w:tc>
          <w:tcPr>
            <w:tcW w:w="1768" w:type="pct"/>
          </w:tcPr>
          <w:p w14:paraId="621B1564" w14:textId="77777777" w:rsidR="00447AE0" w:rsidRPr="00831D09" w:rsidRDefault="00447AE0" w:rsidP="00C17AF0">
            <w:pPr>
              <w:jc w:val="center"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831D09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>أساتذة المادة</w:t>
            </w:r>
          </w:p>
        </w:tc>
        <w:tc>
          <w:tcPr>
            <w:tcW w:w="1667" w:type="pct"/>
          </w:tcPr>
          <w:p w14:paraId="4410894D" w14:textId="77777777" w:rsidR="00447AE0" w:rsidRPr="00831D09" w:rsidRDefault="00447AE0" w:rsidP="00C17AF0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  <w:lang w:bidi="ar-DZ"/>
              </w:rPr>
            </w:pPr>
            <w:r w:rsidRPr="00831D09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>الصفحـــة         1/1</w:t>
            </w:r>
          </w:p>
        </w:tc>
        <w:tc>
          <w:tcPr>
            <w:tcW w:w="1565" w:type="pct"/>
          </w:tcPr>
          <w:p w14:paraId="49701EFF" w14:textId="77777777" w:rsidR="00447AE0" w:rsidRPr="00831D09" w:rsidRDefault="00447AE0" w:rsidP="00C17AF0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  <w:lang w:bidi="ar-DZ"/>
              </w:rPr>
            </w:pPr>
            <w:r w:rsidRPr="00831D09">
              <w:rPr>
                <w:rFonts w:cs="Simplified Arabic" w:hint="cs"/>
                <w:b/>
                <w:bCs/>
                <w:sz w:val="28"/>
                <w:szCs w:val="28"/>
                <w:rtl/>
                <w:lang w:bidi="ar-DZ"/>
              </w:rPr>
              <w:t>بالتّوفيــــــق</w:t>
            </w:r>
          </w:p>
        </w:tc>
      </w:tr>
    </w:tbl>
    <w:p w14:paraId="622DF882" w14:textId="17840131" w:rsidR="004F3740" w:rsidRPr="00D8288C" w:rsidRDefault="004F3740" w:rsidP="00D8288C">
      <w:pPr>
        <w:jc w:val="center"/>
        <w:rPr>
          <w:rtl/>
        </w:rPr>
      </w:pPr>
      <w:bookmarkStart w:id="0" w:name="_GoBack"/>
      <w:bookmarkEnd w:id="0"/>
    </w:p>
    <w:sectPr w:rsidR="004F3740" w:rsidRPr="00D8288C" w:rsidSect="007B08B0">
      <w:pgSz w:w="11906" w:h="16838"/>
      <w:pgMar w:top="720" w:right="720" w:bottom="720" w:left="720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1DA886C" w14:textId="77777777" w:rsidR="00AA201D" w:rsidRDefault="00AA201D" w:rsidP="00447AE0">
      <w:r>
        <w:separator/>
      </w:r>
    </w:p>
  </w:endnote>
  <w:endnote w:type="continuationSeparator" w:id="0">
    <w:p w14:paraId="11967523" w14:textId="77777777" w:rsidR="00AA201D" w:rsidRDefault="00AA201D" w:rsidP="00447A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PT Bold Mirror">
    <w:altName w:val="Arial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30C32C3" w14:textId="77777777" w:rsidR="00AA201D" w:rsidRDefault="00AA201D" w:rsidP="00447AE0">
      <w:r>
        <w:separator/>
      </w:r>
    </w:p>
  </w:footnote>
  <w:footnote w:type="continuationSeparator" w:id="0">
    <w:p w14:paraId="2E1C93EA" w14:textId="77777777" w:rsidR="00AA201D" w:rsidRDefault="00AA201D" w:rsidP="00447A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EB3405"/>
    <w:multiLevelType w:val="hybridMultilevel"/>
    <w:tmpl w:val="821032BC"/>
    <w:lvl w:ilvl="0" w:tplc="E5349160">
      <w:start w:val="1"/>
      <w:numFmt w:val="decimal"/>
      <w:lvlText w:val="%1)"/>
      <w:lvlJc w:val="left"/>
      <w:pPr>
        <w:ind w:left="720" w:hanging="360"/>
      </w:pPr>
      <w:rPr>
        <w:rFonts w:cs="Simplified Arab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hyphenationZone w:val="425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47AE0"/>
    <w:rsid w:val="00055AC3"/>
    <w:rsid w:val="0006437B"/>
    <w:rsid w:val="000A087A"/>
    <w:rsid w:val="000C2B43"/>
    <w:rsid w:val="00127B85"/>
    <w:rsid w:val="00137D61"/>
    <w:rsid w:val="001662AA"/>
    <w:rsid w:val="001E2163"/>
    <w:rsid w:val="001E27B2"/>
    <w:rsid w:val="00241E97"/>
    <w:rsid w:val="00254033"/>
    <w:rsid w:val="002617A8"/>
    <w:rsid w:val="00290C07"/>
    <w:rsid w:val="002B1B96"/>
    <w:rsid w:val="002F3368"/>
    <w:rsid w:val="0032219A"/>
    <w:rsid w:val="003627B0"/>
    <w:rsid w:val="00394951"/>
    <w:rsid w:val="003B37D4"/>
    <w:rsid w:val="003E134F"/>
    <w:rsid w:val="00412F60"/>
    <w:rsid w:val="0041580A"/>
    <w:rsid w:val="00423CE0"/>
    <w:rsid w:val="00447AE0"/>
    <w:rsid w:val="004B5EB5"/>
    <w:rsid w:val="004F3740"/>
    <w:rsid w:val="005D75F3"/>
    <w:rsid w:val="005F3FC6"/>
    <w:rsid w:val="006403B5"/>
    <w:rsid w:val="006672B8"/>
    <w:rsid w:val="006C4A7A"/>
    <w:rsid w:val="007471F4"/>
    <w:rsid w:val="00787ABA"/>
    <w:rsid w:val="007B08B0"/>
    <w:rsid w:val="007D238D"/>
    <w:rsid w:val="008B1C69"/>
    <w:rsid w:val="008B6CF9"/>
    <w:rsid w:val="009F304A"/>
    <w:rsid w:val="00A14AE7"/>
    <w:rsid w:val="00A2742E"/>
    <w:rsid w:val="00A617D5"/>
    <w:rsid w:val="00A623DD"/>
    <w:rsid w:val="00A7237F"/>
    <w:rsid w:val="00A96CCD"/>
    <w:rsid w:val="00AA201D"/>
    <w:rsid w:val="00AE0F16"/>
    <w:rsid w:val="00AE38D2"/>
    <w:rsid w:val="00B124E5"/>
    <w:rsid w:val="00BA36ED"/>
    <w:rsid w:val="00BC467C"/>
    <w:rsid w:val="00C4504B"/>
    <w:rsid w:val="00D03F9B"/>
    <w:rsid w:val="00D61AB3"/>
    <w:rsid w:val="00D8288C"/>
    <w:rsid w:val="00DA5D57"/>
    <w:rsid w:val="00DE5695"/>
    <w:rsid w:val="00E2289F"/>
    <w:rsid w:val="00EB4539"/>
    <w:rsid w:val="00EF252F"/>
    <w:rsid w:val="00EF5ACF"/>
    <w:rsid w:val="00EF67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8"/>
    <o:shapelayout v:ext="edit">
      <o:idmap v:ext="edit" data="1"/>
    </o:shapelayout>
  </w:shapeDefaults>
  <w:decimalSymbol w:val="."/>
  <w:listSeparator w:val=","/>
  <w14:docId w14:val="3E546FBD"/>
  <w15:docId w15:val="{346B44EB-C099-457B-8A8B-FE68EFDECD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47AE0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447AE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47AE0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ListParagraph">
    <w:name w:val="List Paragraph"/>
    <w:basedOn w:val="Normal"/>
    <w:uiPriority w:val="34"/>
    <w:qFormat/>
    <w:rsid w:val="00447AE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47AE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7AE0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447AE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47AE0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447AE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447AE0"/>
    <w:rPr>
      <w:rFonts w:ascii="Times New Roman" w:eastAsia="Times New Roman" w:hAnsi="Times New Roman" w:cs="Times New Roman"/>
      <w:sz w:val="24"/>
      <w:szCs w:val="24"/>
    </w:rPr>
  </w:style>
  <w:style w:type="paragraph" w:styleId="FootnoteText">
    <w:name w:val="footnote text"/>
    <w:basedOn w:val="Normal"/>
    <w:link w:val="FootnoteTextChar"/>
    <w:semiHidden/>
    <w:rsid w:val="00787ABA"/>
    <w:rPr>
      <w:rFonts w:cs="Traditional Arabic"/>
      <w:noProof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semiHidden/>
    <w:rsid w:val="00787ABA"/>
    <w:rPr>
      <w:rFonts w:ascii="Times New Roman" w:eastAsia="Times New Roman" w:hAnsi="Times New Roman" w:cs="Traditional Arabic"/>
      <w:noProof/>
      <w:sz w:val="20"/>
      <w:szCs w:val="20"/>
      <w:lang w:eastAsia="ar-SA"/>
    </w:rPr>
  </w:style>
  <w:style w:type="character" w:styleId="PlaceholderText">
    <w:name w:val="Placeholder Text"/>
    <w:basedOn w:val="DefaultParagraphFont"/>
    <w:uiPriority w:val="99"/>
    <w:semiHidden/>
    <w:rsid w:val="00787ABA"/>
    <w:rPr>
      <w:color w:val="808080"/>
    </w:rPr>
  </w:style>
  <w:style w:type="character" w:styleId="Hyperlink">
    <w:name w:val="Hyperlink"/>
    <w:basedOn w:val="DefaultParagraphFont"/>
    <w:semiHidden/>
    <w:unhideWhenUsed/>
    <w:rsid w:val="00D8288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6684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BA9521-766C-4115-ABD4-56B0E5BDE6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242</Words>
  <Characters>1386</Characters>
  <Application>Microsoft Office Word</Application>
  <DocSecurity>0</DocSecurity>
  <Lines>11</Lines>
  <Paragraphs>3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mld</cp:lastModifiedBy>
  <cp:revision>17</cp:revision>
  <cp:lastPrinted>2019-03-23T13:08:00Z</cp:lastPrinted>
  <dcterms:created xsi:type="dcterms:W3CDTF">2013-11-26T19:56:00Z</dcterms:created>
  <dcterms:modified xsi:type="dcterms:W3CDTF">2023-11-03T08:45:00Z</dcterms:modified>
</cp:coreProperties>
</file>